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D14E37" w14:paraId="2D3FDD04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5E6D96D2" w14:textId="77777777" w:rsidR="00013121" w:rsidRPr="00D14E37" w:rsidRDefault="006937AE" w:rsidP="00556789">
            <w:pPr>
              <w:spacing w:beforeLines="50" w:before="180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01EF5" w:rsidRPr="00D14E3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八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01EF5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比例與相似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6A608C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第二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部分</w:t>
            </w:r>
            <w:r w:rsidR="0041294D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401EF5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-</w:t>
            </w:r>
            <w:r w:rsidR="00CA3132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) 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EC62AE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EC62AE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  <w:r w:rsidR="00B00A0A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B00A0A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B00A0A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D14E37" w14:paraId="10E811D5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060EBD6C" w14:textId="77777777" w:rsidR="00013121" w:rsidRPr="00D14E37" w:rsidRDefault="00013121" w:rsidP="00556789">
            <w:pPr>
              <w:spacing w:beforeLines="50" w:before="180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7E8578F9" w14:textId="77777777" w:rsidR="00013121" w:rsidRDefault="002F24EF" w:rsidP="00556789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比例與相似形的</w:t>
            </w:r>
            <w:r w:rsidR="00AC6EFA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基本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定義</w:t>
            </w:r>
            <w:r w:rsidR="00BB047B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 xml:space="preserve"> (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0656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5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0656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45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605BE3" w:rsidRPr="00EB2977" w14:paraId="1A6AD377" w14:textId="77777777" w:rsidTr="00EB2977">
              <w:tc>
                <w:tcPr>
                  <w:tcW w:w="421" w:type="dxa"/>
                </w:tcPr>
                <w:p w14:paraId="617EF71E" w14:textId="77777777" w:rsidR="00605BE3" w:rsidRPr="00EB2977" w:rsidRDefault="00605BE3" w:rsidP="00EB2977">
                  <w:pPr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EB2977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5EDB341B" w14:textId="77777777" w:rsidR="00605BE3" w:rsidRPr="00EB2977" w:rsidRDefault="00605BE3" w:rsidP="00EB2977">
                  <w:pPr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EB2977">
                    <w:rPr>
                      <w:rFonts w:ascii="Times New Roman" w:eastAsia="標楷體" w:hAnsi="Times New Roman" w:hint="eastAsia"/>
                      <w:szCs w:val="24"/>
                    </w:rPr>
                    <w:t>(1) D</w:t>
                  </w:r>
                  <w:r w:rsidR="003650E6" w:rsidRPr="00EB2977">
                    <w:rPr>
                      <w:rFonts w:ascii="Times New Roman" w:eastAsia="標楷體" w:hAnsi="Times New Roman" w:hint="eastAsia"/>
                      <w:szCs w:val="24"/>
                    </w:rPr>
                    <w:t>、</w:t>
                  </w:r>
                  <w:r w:rsidRPr="00EB2977">
                    <w:rPr>
                      <w:rFonts w:ascii="Times New Roman" w:eastAsia="標楷體" w:hAnsi="Times New Roman" w:hint="eastAsia"/>
                      <w:szCs w:val="24"/>
                    </w:rPr>
                    <w:t>F    (2) C    (3) H</w:t>
                  </w:r>
                  <w:r w:rsidR="003650E6" w:rsidRPr="00EB2977">
                    <w:rPr>
                      <w:rFonts w:ascii="Times New Roman" w:eastAsia="標楷體" w:hAnsi="Times New Roman" w:hint="eastAsia"/>
                      <w:szCs w:val="24"/>
                    </w:rPr>
                    <w:t>、</w:t>
                  </w:r>
                  <w:r w:rsidRPr="00EB2977">
                    <w:rPr>
                      <w:rFonts w:ascii="Times New Roman" w:eastAsia="標楷體" w:hAnsi="Times New Roman" w:hint="eastAsia"/>
                      <w:szCs w:val="24"/>
                    </w:rPr>
                    <w:t>G    (4) A    (5) B    (6) I    (7) E</w:t>
                  </w:r>
                </w:p>
              </w:tc>
            </w:tr>
          </w:tbl>
          <w:p w14:paraId="0F3F460A" w14:textId="77777777" w:rsidR="00013121" w:rsidRDefault="00601EC9" w:rsidP="00556789">
            <w:pPr>
              <w:numPr>
                <w:ilvl w:val="0"/>
                <w:numId w:val="26"/>
              </w:numPr>
              <w:spacing w:beforeLines="50" w:before="180"/>
              <w:ind w:left="709" w:hanging="709"/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定理的結論</w:t>
            </w:r>
            <w:r w:rsidR="00E12CB4"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5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0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605BE3" w:rsidRPr="00EB2977" w14:paraId="24B2EE90" w14:textId="77777777" w:rsidTr="00EB2977">
              <w:tc>
                <w:tcPr>
                  <w:tcW w:w="421" w:type="dxa"/>
                </w:tcPr>
                <w:p w14:paraId="096E9DE4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73ABE667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08DB8FC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%FontSize=12&#10;%TeXFontSize=12&#10;\documentclass{article}&#10;\pagestyle{empty}&#10;\begin{document}&#10;\[&#10;\overline{AC}&#10;\]&#10;\end{document}" style="width:16.5pt;height:10.5pt">
                        <v:imagedata r:id="rId7" o:title="formula_phys"/>
                      </v:shape>
                    </w:pict>
                  </w:r>
                  <w:r w:rsidRPr="00EB2977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  <w:r w:rsidRPr="00EB2977">
                    <w:rPr>
                      <w:rFonts w:ascii="Times New Roman" w:eastAsia="標楷體" w:hAnsi="標楷體"/>
                    </w:rPr>
                    <w:t>＝</w:t>
                  </w:r>
                  <w:r w:rsidRPr="00EB297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6A26ED53">
                      <v:shape id="_x0000_i1026" type="#_x0000_t75" alt="%FontSize=12&#10;%TeXFontSize=12&#10;\documentclass{article}&#10;\pagestyle{empty}&#10;\begin{document}&#10;\[&#10;\overline{AB}&#10;\]&#10;\end{document}" style="width:15.75pt;height:10.5pt">
                        <v:imagedata r:id="rId8" o:title="formula_phys"/>
                      </v:shape>
                    </w:pict>
                  </w:r>
                  <w:r w:rsidRPr="00EB2977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  <w:r w:rsidRPr="00EB2977">
                    <w:rPr>
                      <w:rFonts w:ascii="Times New Roman" w:eastAsia="標楷體" w:hAnsi="標楷體"/>
                    </w:rPr>
                    <w:t>＋</w:t>
                  </w:r>
                  <w:r w:rsidRPr="00EB2977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726B7FE9">
                      <v:shape id="_x0000_i1027" type="#_x0000_t75" alt="%FontSize=12&#10;%TeXFontSize=12&#10;\documentclass{article}&#10;\pagestyle{empty}&#10;\begin{document}&#10;\[&#10;\overline{BC}&#10;\]&#10;\end{document}" style="width:15.75pt;height:10.5pt">
                        <v:imagedata r:id="rId9" o:title="formula_phys"/>
                      </v:shape>
                    </w:pict>
                  </w:r>
                  <w:r w:rsidRPr="00EB2977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</w:p>
              </w:tc>
            </w:tr>
            <w:tr w:rsidR="00605BE3" w:rsidRPr="00EB2977" w14:paraId="277F42E2" w14:textId="77777777" w:rsidTr="00EB2977">
              <w:tc>
                <w:tcPr>
                  <w:tcW w:w="421" w:type="dxa"/>
                </w:tcPr>
                <w:p w14:paraId="7F76C893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508" w:type="dxa"/>
                </w:tcPr>
                <w:p w14:paraId="0AF9AD6F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EB2977">
                    <w:rPr>
                      <w:rFonts w:ascii="標楷體" w:eastAsia="標楷體" w:hAnsi="標楷體"/>
                      <w:color w:val="000000"/>
                    </w:rPr>
                    <w:t>△</w:t>
                  </w:r>
                  <w:r w:rsidRPr="00EB2977">
                    <w:rPr>
                      <w:rFonts w:ascii="Times New Roman" w:eastAsia="標楷體" w:hAnsi="Times New Roman"/>
                      <w:color w:val="000000"/>
                    </w:rPr>
                    <w:t>ABC</w:t>
                  </w:r>
                  <w:r w:rsidRPr="00EB2977">
                    <w:rPr>
                      <w:rFonts w:ascii="Times New Roman" w:eastAsia="標楷體" w:hAnsi="標楷體"/>
                      <w:color w:val="000000"/>
                    </w:rPr>
                    <w:t>為</w:t>
                  </w:r>
                  <w:r w:rsidRPr="00EB2977">
                    <w:rPr>
                      <w:rFonts w:ascii="Times New Roman" w:eastAsia="標楷體" w:hAnsi="標楷體" w:hint="eastAsia"/>
                      <w:color w:val="000000"/>
                    </w:rPr>
                    <w:t>直角</w:t>
                  </w:r>
                  <w:r w:rsidRPr="00EB2977">
                    <w:rPr>
                      <w:rFonts w:ascii="Times New Roman" w:eastAsia="標楷體" w:hAnsi="標楷體"/>
                      <w:color w:val="000000"/>
                    </w:rPr>
                    <w:t>三角形</w:t>
                  </w:r>
                  <w:r w:rsidRPr="00EB2977">
                    <w:rPr>
                      <w:rFonts w:ascii="Times New Roman" w:eastAsia="標楷體" w:hAnsi="標楷體" w:hint="eastAsia"/>
                      <w:color w:val="000000"/>
                    </w:rPr>
                    <w:t xml:space="preserve">    (2) </w:t>
                  </w:r>
                  <w:r w:rsidRPr="00EB2977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EB2977">
                    <w:rPr>
                      <w:rFonts w:ascii="Times New Roman" w:eastAsia="標楷體" w:hAnsi="Times New Roman"/>
                      <w:color w:val="000000"/>
                    </w:rPr>
                    <w:t>B</w:t>
                  </w:r>
                  <w:r w:rsidRPr="00EB2977">
                    <w:rPr>
                      <w:rFonts w:ascii="Times New Roman" w:eastAsia="標楷體" w:hAnsi="標楷體"/>
                      <w:color w:val="000000"/>
                    </w:rPr>
                    <w:t>為直角</w:t>
                  </w:r>
                </w:p>
              </w:tc>
            </w:tr>
            <w:tr w:rsidR="00605BE3" w:rsidRPr="00EB2977" w14:paraId="1B1443F3" w14:textId="77777777" w:rsidTr="00EB2977">
              <w:tc>
                <w:tcPr>
                  <w:tcW w:w="421" w:type="dxa"/>
                </w:tcPr>
                <w:p w14:paraId="58359D7C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12508" w:type="dxa"/>
                </w:tcPr>
                <w:p w14:paraId="1BE77F88" w14:textId="77777777" w:rsidR="00605BE3" w:rsidRPr="00EB2977" w:rsidRDefault="00605BE3" w:rsidP="00EB2977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EB2977">
                    <w:rPr>
                      <w:rFonts w:ascii="Times New Roman" w:eastAsia="標楷體" w:hAnsi="Times New Roman"/>
                      <w:position w:val="-2"/>
                    </w:rPr>
                    <w:pict w14:anchorId="21170A07">
                      <v:shape id="_x0000_i1028" type="#_x0000_t75" alt="%FontSize=12&#10;%TeXFontSize=12&#10;\documentclass{article}&#10;\pagestyle{empty}&#10;\begin{document}&#10;\[&#10;\overline{OF}&#10;\]&#10;\end{document}" style="width:17.25pt;height:10.5pt">
                        <v:imagedata r:id="rId10" o:title="formula_phys"/>
                      </v:shape>
                    </w:pict>
                  </w:r>
                  <w:r w:rsidRPr="00EB2977">
                    <w:rPr>
                      <w:rFonts w:ascii="Times New Roman" w:eastAsia="標楷體" w:hAnsi="Times New Roman" w:hint="eastAsia"/>
                      <w:position w:val="-2"/>
                    </w:rPr>
                    <w:t>＞</w:t>
                  </w:r>
                  <w:r w:rsidRPr="00EB2977">
                    <w:rPr>
                      <w:rFonts w:ascii="Times New Roman" w:eastAsia="標楷體" w:hAnsi="Times New Roman"/>
                      <w:position w:val="-2"/>
                    </w:rPr>
                    <w:pict w14:anchorId="0BE8761A">
                      <v:shape id="_x0000_i1029" type="#_x0000_t75" alt="%FontSize=12&#10;%TeXFontSize=12&#10;\documentclass{article}&#10;\pagestyle{empty}&#10;\begin{document}&#10;\[&#10;\overline{OE}&#10;\]&#10;\end{document}" style="width:17.25pt;height:10.5pt">
                        <v:imagedata r:id="rId11" o:title="formula_phys"/>
                      </v:shape>
                    </w:pict>
                  </w:r>
                </w:p>
              </w:tc>
            </w:tr>
          </w:tbl>
          <w:p w14:paraId="737F75F3" w14:textId="77777777" w:rsidR="00B25DE0" w:rsidRPr="00605BE3" w:rsidRDefault="00601EC9" w:rsidP="00556789">
            <w:pPr>
              <w:pStyle w:val="3-1"/>
              <w:numPr>
                <w:ilvl w:val="0"/>
                <w:numId w:val="26"/>
              </w:numPr>
              <w:tabs>
                <w:tab w:val="clear" w:pos="480"/>
                <w:tab w:val="clear" w:pos="780"/>
                <w:tab w:val="clear" w:pos="5040"/>
                <w:tab w:val="clear" w:pos="5400"/>
                <w:tab w:val="clear" w:pos="10560"/>
                <w:tab w:val="left" w:pos="709"/>
              </w:tabs>
              <w:spacing w:beforeLines="50" w:before="180" w:line="240" w:lineRule="auto"/>
              <w:rPr>
                <w:rFonts w:eastAsia="標楷體" w:hAnsi="標楷體" w:hint="eastAsia"/>
                <w:b/>
                <w:sz w:val="28"/>
                <w:szCs w:val="28"/>
              </w:rPr>
            </w:pPr>
            <w:r w:rsidRPr="00D14E37">
              <w:rPr>
                <w:rFonts w:eastAsia="標楷體" w:hAnsi="標楷體"/>
                <w:b/>
                <w:sz w:val="28"/>
                <w:szCs w:val="28"/>
              </w:rPr>
              <w:t>常見的直角三角形</w:t>
            </w:r>
            <w:r w:rsidR="004B371E"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每個答案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分，共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35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分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  <w:tbl>
            <w:tblPr>
              <w:tblW w:w="13342" w:type="dxa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921"/>
            </w:tblGrid>
            <w:tr w:rsidR="00605BE3" w:rsidRPr="00EB2977" w14:paraId="26BF0E6F" w14:textId="77777777" w:rsidTr="00EB2977">
              <w:tc>
                <w:tcPr>
                  <w:tcW w:w="421" w:type="dxa"/>
                </w:tcPr>
                <w:p w14:paraId="7BDCDFB6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b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921" w:type="dxa"/>
                </w:tcPr>
                <w:p w14:paraId="637F53CF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szCs w:val="28"/>
                    </w:rPr>
                    <w:t>5</w:t>
                  </w:r>
                </w:p>
              </w:tc>
            </w:tr>
            <w:tr w:rsidR="00605BE3" w:rsidRPr="00EB2977" w14:paraId="38414082" w14:textId="77777777" w:rsidTr="00EB2977">
              <w:tc>
                <w:tcPr>
                  <w:tcW w:w="421" w:type="dxa"/>
                </w:tcPr>
                <w:p w14:paraId="0A9970D3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b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921" w:type="dxa"/>
                </w:tcPr>
                <w:p w14:paraId="3B8A007B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szCs w:val="28"/>
                    </w:rPr>
                    <w:t>13</w:t>
                  </w:r>
                </w:p>
              </w:tc>
            </w:tr>
            <w:tr w:rsidR="00605BE3" w:rsidRPr="00EB2977" w14:paraId="1DA8D086" w14:textId="77777777" w:rsidTr="00EB2977">
              <w:tc>
                <w:tcPr>
                  <w:tcW w:w="421" w:type="dxa"/>
                </w:tcPr>
                <w:p w14:paraId="3A547C31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b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12921" w:type="dxa"/>
                </w:tcPr>
                <w:p w14:paraId="562D29C8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szCs w:val="28"/>
                    </w:rPr>
                    <w:t>(1) 1</w:t>
                  </w:r>
                  <w:r w:rsidRPr="00EB2977">
                    <w:rPr>
                      <w:rFonts w:eastAsia="標楷體" w:hAnsi="標楷體" w:hint="eastAsia"/>
                      <w:szCs w:val="28"/>
                    </w:rPr>
                    <w:t>：</w:t>
                  </w:r>
                  <w:r w:rsidRPr="00EB2977">
                    <w:rPr>
                      <w:rFonts w:eastAsia="標楷體" w:hAnsi="標楷體" w:hint="eastAsia"/>
                      <w:szCs w:val="28"/>
                    </w:rPr>
                    <w:t>2</w:t>
                  </w:r>
                  <w:r w:rsidRPr="00EB2977">
                    <w:rPr>
                      <w:rFonts w:eastAsia="標楷體" w:hAnsi="標楷體" w:hint="eastAsia"/>
                      <w:szCs w:val="28"/>
                    </w:rPr>
                    <w:t>：</w:t>
                  </w:r>
                  <w:r w:rsidRPr="00EB2977">
                    <w:rPr>
                      <w:rFonts w:eastAsia="標楷體" w:hAnsi="標楷體"/>
                      <w:position w:val="-8"/>
                      <w:szCs w:val="28"/>
                    </w:rPr>
                    <w:object w:dxaOrig="360" w:dyaOrig="360" w14:anchorId="700788D4">
                      <v:shape id="_x0000_i1030" type="#_x0000_t75" style="width:18pt;height:18pt" o:ole="">
                        <v:imagedata r:id="rId12" o:title=""/>
                      </v:shape>
                      <o:OLEObject Type="Embed" ProgID="Equation.DSMT4" ShapeID="_x0000_i1030" DrawAspect="Content" ObjectID="_1789218423" r:id="rId13"/>
                    </w:object>
                  </w:r>
                  <w:r w:rsidRPr="00EB2977">
                    <w:rPr>
                      <w:rFonts w:eastAsia="標楷體" w:hAnsi="標楷體" w:hint="eastAsia"/>
                      <w:szCs w:val="28"/>
                    </w:rPr>
                    <w:t xml:space="preserve">    (3) </w:t>
                  </w:r>
                  <w:r w:rsidRPr="00EB2977">
                    <w:rPr>
                      <w:rFonts w:eastAsia="標楷體" w:hAnsi="標楷體"/>
                      <w:position w:val="-8"/>
                      <w:szCs w:val="28"/>
                    </w:rPr>
                    <w:object w:dxaOrig="360" w:dyaOrig="360" w14:anchorId="6C190E7F">
                      <v:shape id="_x0000_i1031" type="#_x0000_t75" style="width:18pt;height:18pt" o:ole="">
                        <v:imagedata r:id="rId12" o:title=""/>
                      </v:shape>
                      <o:OLEObject Type="Embed" ProgID="Equation.DSMT4" ShapeID="_x0000_i1031" DrawAspect="Content" ObjectID="_1789218424" r:id="rId14"/>
                    </w:object>
                  </w:r>
                </w:p>
              </w:tc>
            </w:tr>
            <w:tr w:rsidR="00605BE3" w:rsidRPr="00EB2977" w14:paraId="3911ACE1" w14:textId="77777777" w:rsidTr="00EB2977">
              <w:tc>
                <w:tcPr>
                  <w:tcW w:w="421" w:type="dxa"/>
                </w:tcPr>
                <w:p w14:paraId="7054699C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b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12921" w:type="dxa"/>
                </w:tcPr>
                <w:p w14:paraId="71648A11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szCs w:val="28"/>
                    </w:rPr>
                    <w:t xml:space="preserve">(1) </w:t>
                  </w:r>
                  <w:r w:rsidR="00556789" w:rsidRPr="00EB2977">
                    <w:rPr>
                      <w:rFonts w:eastAsia="標楷體" w:hAnsi="標楷體" w:hint="eastAsia"/>
                      <w:szCs w:val="28"/>
                    </w:rPr>
                    <w:t>1</w:t>
                  </w:r>
                  <w:r w:rsidR="00556789" w:rsidRPr="00EB2977">
                    <w:rPr>
                      <w:rFonts w:eastAsia="標楷體" w:hAnsi="標楷體" w:hint="eastAsia"/>
                      <w:szCs w:val="28"/>
                    </w:rPr>
                    <w:t>：</w:t>
                  </w:r>
                  <w:r w:rsidR="00556789" w:rsidRPr="00EB2977">
                    <w:rPr>
                      <w:rFonts w:eastAsia="標楷體" w:hAnsi="標楷體" w:hint="eastAsia"/>
                      <w:szCs w:val="28"/>
                    </w:rPr>
                    <w:t>2</w:t>
                  </w:r>
                  <w:r w:rsidR="00556789" w:rsidRPr="00EB2977">
                    <w:rPr>
                      <w:rFonts w:eastAsia="標楷體" w:hAnsi="標楷體" w:hint="eastAsia"/>
                      <w:szCs w:val="28"/>
                    </w:rPr>
                    <w:t>：</w:t>
                  </w:r>
                  <w:r w:rsidR="00556789" w:rsidRPr="00EB2977">
                    <w:rPr>
                      <w:rFonts w:eastAsia="標楷體" w:hAnsi="標楷體"/>
                      <w:position w:val="-6"/>
                      <w:szCs w:val="28"/>
                    </w:rPr>
                    <w:object w:dxaOrig="380" w:dyaOrig="340" w14:anchorId="184E041E">
                      <v:shape id="_x0000_i1032" type="#_x0000_t75" style="width:18.75pt;height:17.25pt" o:ole="">
                        <v:imagedata r:id="rId15" o:title=""/>
                      </v:shape>
                      <o:OLEObject Type="Embed" ProgID="Equation.DSMT4" ShapeID="_x0000_i1032" DrawAspect="Content" ObjectID="_1789218425" r:id="rId16"/>
                    </w:object>
                  </w:r>
                  <w:r w:rsidR="00556789" w:rsidRPr="00EB2977">
                    <w:rPr>
                      <w:rFonts w:eastAsia="標楷體" w:hAnsi="標楷體" w:hint="eastAsia"/>
                      <w:szCs w:val="28"/>
                    </w:rPr>
                    <w:t xml:space="preserve">    (3) </w:t>
                  </w:r>
                  <w:r w:rsidR="00556789" w:rsidRPr="00EB2977">
                    <w:rPr>
                      <w:rFonts w:eastAsia="標楷體" w:hAnsi="標楷體"/>
                      <w:position w:val="-6"/>
                      <w:szCs w:val="28"/>
                    </w:rPr>
                    <w:object w:dxaOrig="380" w:dyaOrig="340" w14:anchorId="0400AE9F">
                      <v:shape id="_x0000_i1033" type="#_x0000_t75" style="width:18.75pt;height:17.25pt" o:ole="">
                        <v:imagedata r:id="rId17" o:title=""/>
                      </v:shape>
                      <o:OLEObject Type="Embed" ProgID="Equation.DSMT4" ShapeID="_x0000_i1033" DrawAspect="Content" ObjectID="_1789218426" r:id="rId18"/>
                    </w:object>
                  </w:r>
                </w:p>
              </w:tc>
            </w:tr>
            <w:tr w:rsidR="00605BE3" w:rsidRPr="00EB2977" w14:paraId="3604917B" w14:textId="77777777" w:rsidTr="00EB2977">
              <w:tc>
                <w:tcPr>
                  <w:tcW w:w="421" w:type="dxa"/>
                </w:tcPr>
                <w:p w14:paraId="76221392" w14:textId="77777777" w:rsidR="00605BE3" w:rsidRPr="00EB2977" w:rsidRDefault="00605BE3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b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b/>
                      <w:szCs w:val="28"/>
                    </w:rPr>
                    <w:t>5.</w:t>
                  </w:r>
                </w:p>
              </w:tc>
              <w:tc>
                <w:tcPr>
                  <w:tcW w:w="12921" w:type="dxa"/>
                </w:tcPr>
                <w:p w14:paraId="1455AE18" w14:textId="77777777" w:rsidR="00605BE3" w:rsidRPr="00EB2977" w:rsidRDefault="00556789" w:rsidP="00EB2977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szCs w:val="28"/>
                    </w:rPr>
                  </w:pPr>
                  <w:r w:rsidRPr="00EB2977">
                    <w:rPr>
                      <w:rFonts w:eastAsia="標楷體" w:hAnsi="標楷體" w:hint="eastAsia"/>
                      <w:szCs w:val="28"/>
                    </w:rPr>
                    <w:t>25</w:t>
                  </w:r>
                </w:p>
              </w:tc>
            </w:tr>
          </w:tbl>
          <w:p w14:paraId="684DEF74" w14:textId="77777777" w:rsidR="005446B5" w:rsidRPr="00D14E37" w:rsidRDefault="005446B5" w:rsidP="00556789">
            <w:pPr>
              <w:adjustRightInd w:val="0"/>
              <w:spacing w:beforeLines="50" w:before="180"/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3200BFF1" w14:textId="77777777" w:rsidR="00556789" w:rsidRDefault="00556789" w:rsidP="00556789">
      <w:pPr>
        <w:spacing w:beforeLines="50" w:before="180"/>
        <w:rPr>
          <w:rFonts w:ascii="Times New Roman" w:eastAsia="標楷體" w:hAnsi="Times New Roman"/>
        </w:rPr>
      </w:pPr>
    </w:p>
    <w:p w14:paraId="61D056CB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109E8636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2C8F7EA4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17FA15D3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7023F4A0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2E6C8813" w14:textId="77777777" w:rsidR="00556789" w:rsidRPr="00556789" w:rsidRDefault="00556789" w:rsidP="00556789">
      <w:pPr>
        <w:rPr>
          <w:rFonts w:ascii="Times New Roman" w:eastAsia="標楷體" w:hAnsi="Times New Roman"/>
        </w:rPr>
      </w:pPr>
    </w:p>
    <w:p w14:paraId="14AD14C0" w14:textId="77777777" w:rsidR="00556789" w:rsidRDefault="00556789" w:rsidP="00556789">
      <w:pPr>
        <w:rPr>
          <w:rFonts w:ascii="Times New Roman" w:eastAsia="標楷體" w:hAnsi="Times New Roman"/>
        </w:rPr>
      </w:pPr>
    </w:p>
    <w:p w14:paraId="4F01C70A" w14:textId="77777777" w:rsidR="00FB73AA" w:rsidRPr="00556789" w:rsidRDefault="00556789" w:rsidP="00556789">
      <w:pPr>
        <w:tabs>
          <w:tab w:val="left" w:pos="1980"/>
        </w:tabs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</w:rPr>
        <w:tab/>
      </w:r>
    </w:p>
    <w:sectPr w:rsidR="00FB73AA" w:rsidRPr="00556789" w:rsidSect="00013121">
      <w:footerReference w:type="even" r:id="rId19"/>
      <w:footerReference w:type="default" r:id="rId20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A5BF78E" w14:textId="77777777" w:rsidR="00D1335B" w:rsidRDefault="00D1335B" w:rsidP="00013121">
      <w:r>
        <w:separator/>
      </w:r>
    </w:p>
  </w:endnote>
  <w:endnote w:type="continuationSeparator" w:id="0">
    <w:p w14:paraId="7701DE63" w14:textId="77777777" w:rsidR="00D1335B" w:rsidRDefault="00D1335B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4F58CC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C0E7A33" w14:textId="77777777" w:rsidR="00D14E37" w:rsidRDefault="00D14E3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E94746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650E6">
      <w:rPr>
        <w:rStyle w:val="a7"/>
        <w:noProof/>
      </w:rPr>
      <w:t>1</w:t>
    </w:r>
    <w:r>
      <w:rPr>
        <w:rStyle w:val="a7"/>
      </w:rPr>
      <w:fldChar w:fldCharType="end"/>
    </w:r>
  </w:p>
  <w:p w14:paraId="495FF371" w14:textId="77777777" w:rsidR="00D14E37" w:rsidRPr="00132BC8" w:rsidRDefault="00D14E37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535D97" w14:textId="77777777" w:rsidR="00D1335B" w:rsidRDefault="00D1335B" w:rsidP="00013121">
      <w:r>
        <w:separator/>
      </w:r>
    </w:p>
  </w:footnote>
  <w:footnote w:type="continuationSeparator" w:id="0">
    <w:p w14:paraId="5C7767A5" w14:textId="77777777" w:rsidR="00D1335B" w:rsidRDefault="00D1335B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D1649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6BF0BDC"/>
    <w:multiLevelType w:val="hybridMultilevel"/>
    <w:tmpl w:val="C1E023C2"/>
    <w:lvl w:ilvl="0" w:tplc="1BF035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BA3225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EEF2AC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F7701B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22D751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2A15BE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49E26D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A8639E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A932B0F"/>
    <w:multiLevelType w:val="hybridMultilevel"/>
    <w:tmpl w:val="7C6EFB2E"/>
    <w:lvl w:ilvl="0" w:tplc="9594CC8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47963C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818369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AA934B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D553357"/>
    <w:multiLevelType w:val="hybridMultilevel"/>
    <w:tmpl w:val="7490141E"/>
    <w:lvl w:ilvl="0" w:tplc="BC56A19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3D762B8"/>
    <w:multiLevelType w:val="hybridMultilevel"/>
    <w:tmpl w:val="090C589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683489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15C03B1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28D2D4A"/>
    <w:multiLevelType w:val="hybridMultilevel"/>
    <w:tmpl w:val="B44088CC"/>
    <w:lvl w:ilvl="0" w:tplc="D530090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8A73C2D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8FD1A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9112BD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D4A347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41F4EEC"/>
    <w:multiLevelType w:val="hybridMultilevel"/>
    <w:tmpl w:val="A49EF37A"/>
    <w:lvl w:ilvl="0" w:tplc="B3F6614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BBD0C43"/>
    <w:multiLevelType w:val="hybridMultilevel"/>
    <w:tmpl w:val="85BCE974"/>
    <w:lvl w:ilvl="0" w:tplc="CD0A8792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6A56DB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7732129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D265FC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DF5702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7E1B2EA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086272450">
    <w:abstractNumId w:val="14"/>
  </w:num>
  <w:num w:numId="2" w16cid:durableId="1689915240">
    <w:abstractNumId w:val="12"/>
  </w:num>
  <w:num w:numId="3" w16cid:durableId="1094667195">
    <w:abstractNumId w:val="17"/>
  </w:num>
  <w:num w:numId="4" w16cid:durableId="220823120">
    <w:abstractNumId w:val="30"/>
  </w:num>
  <w:num w:numId="5" w16cid:durableId="628780213">
    <w:abstractNumId w:val="7"/>
  </w:num>
  <w:num w:numId="6" w16cid:durableId="929704116">
    <w:abstractNumId w:val="6"/>
  </w:num>
  <w:num w:numId="7" w16cid:durableId="869607183">
    <w:abstractNumId w:val="20"/>
  </w:num>
  <w:num w:numId="8" w16cid:durableId="623076610">
    <w:abstractNumId w:val="26"/>
  </w:num>
  <w:num w:numId="9" w16cid:durableId="1040594247">
    <w:abstractNumId w:val="8"/>
  </w:num>
  <w:num w:numId="10" w16cid:durableId="834490664">
    <w:abstractNumId w:val="21"/>
  </w:num>
  <w:num w:numId="11" w16cid:durableId="972635282">
    <w:abstractNumId w:val="29"/>
  </w:num>
  <w:num w:numId="12" w16cid:durableId="1711956192">
    <w:abstractNumId w:val="22"/>
  </w:num>
  <w:num w:numId="13" w16cid:durableId="1015225364">
    <w:abstractNumId w:val="5"/>
  </w:num>
  <w:num w:numId="14" w16cid:durableId="1733766983">
    <w:abstractNumId w:val="9"/>
  </w:num>
  <w:num w:numId="15" w16cid:durableId="1695374872">
    <w:abstractNumId w:val="18"/>
  </w:num>
  <w:num w:numId="16" w16cid:durableId="72745549">
    <w:abstractNumId w:val="3"/>
  </w:num>
  <w:num w:numId="17" w16cid:durableId="1656445524">
    <w:abstractNumId w:val="4"/>
  </w:num>
  <w:num w:numId="18" w16cid:durableId="396972539">
    <w:abstractNumId w:val="2"/>
  </w:num>
  <w:num w:numId="19" w16cid:durableId="1175072150">
    <w:abstractNumId w:val="27"/>
  </w:num>
  <w:num w:numId="20" w16cid:durableId="539783384">
    <w:abstractNumId w:val="23"/>
  </w:num>
  <w:num w:numId="21" w16cid:durableId="1662586272">
    <w:abstractNumId w:val="0"/>
  </w:num>
  <w:num w:numId="22" w16cid:durableId="1614362403">
    <w:abstractNumId w:val="28"/>
  </w:num>
  <w:num w:numId="23" w16cid:durableId="26220418">
    <w:abstractNumId w:val="11"/>
  </w:num>
  <w:num w:numId="24" w16cid:durableId="410809578">
    <w:abstractNumId w:val="13"/>
  </w:num>
  <w:num w:numId="25" w16cid:durableId="251818467">
    <w:abstractNumId w:val="16"/>
  </w:num>
  <w:num w:numId="26" w16cid:durableId="1613197812">
    <w:abstractNumId w:val="25"/>
  </w:num>
  <w:num w:numId="27" w16cid:durableId="1867207325">
    <w:abstractNumId w:val="24"/>
  </w:num>
  <w:num w:numId="28" w16cid:durableId="635716878">
    <w:abstractNumId w:val="15"/>
  </w:num>
  <w:num w:numId="29" w16cid:durableId="1608004144">
    <w:abstractNumId w:val="1"/>
  </w:num>
  <w:num w:numId="30" w16cid:durableId="688726843">
    <w:abstractNumId w:val="19"/>
  </w:num>
  <w:num w:numId="31" w16cid:durableId="1113860642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DF6"/>
    <w:rsid w:val="00056585"/>
    <w:rsid w:val="0006105C"/>
    <w:rsid w:val="0006566F"/>
    <w:rsid w:val="000679F7"/>
    <w:rsid w:val="0007349F"/>
    <w:rsid w:val="00076536"/>
    <w:rsid w:val="000801ED"/>
    <w:rsid w:val="000A5D74"/>
    <w:rsid w:val="000B46C2"/>
    <w:rsid w:val="000B5399"/>
    <w:rsid w:val="000D1689"/>
    <w:rsid w:val="000E2741"/>
    <w:rsid w:val="000E2D40"/>
    <w:rsid w:val="000F20CA"/>
    <w:rsid w:val="0010045A"/>
    <w:rsid w:val="00132BC8"/>
    <w:rsid w:val="00143BD3"/>
    <w:rsid w:val="00145A9A"/>
    <w:rsid w:val="00150D0C"/>
    <w:rsid w:val="00152567"/>
    <w:rsid w:val="001671AD"/>
    <w:rsid w:val="00176FB4"/>
    <w:rsid w:val="00182FC7"/>
    <w:rsid w:val="00184C8F"/>
    <w:rsid w:val="00185782"/>
    <w:rsid w:val="00185E77"/>
    <w:rsid w:val="00186CA2"/>
    <w:rsid w:val="00192426"/>
    <w:rsid w:val="00193513"/>
    <w:rsid w:val="001A1D04"/>
    <w:rsid w:val="001B03AD"/>
    <w:rsid w:val="001B213F"/>
    <w:rsid w:val="001B2A8A"/>
    <w:rsid w:val="001B4ACE"/>
    <w:rsid w:val="001D6452"/>
    <w:rsid w:val="001E6088"/>
    <w:rsid w:val="001F4513"/>
    <w:rsid w:val="002015FA"/>
    <w:rsid w:val="0020586A"/>
    <w:rsid w:val="0021752F"/>
    <w:rsid w:val="002175E9"/>
    <w:rsid w:val="00224F8A"/>
    <w:rsid w:val="00231F09"/>
    <w:rsid w:val="0025087F"/>
    <w:rsid w:val="00250FA8"/>
    <w:rsid w:val="00254EE8"/>
    <w:rsid w:val="002648B6"/>
    <w:rsid w:val="00266953"/>
    <w:rsid w:val="0026706D"/>
    <w:rsid w:val="002675AC"/>
    <w:rsid w:val="002711D2"/>
    <w:rsid w:val="00280968"/>
    <w:rsid w:val="0028355D"/>
    <w:rsid w:val="002957C5"/>
    <w:rsid w:val="002C0525"/>
    <w:rsid w:val="002D4A2E"/>
    <w:rsid w:val="002E4FFA"/>
    <w:rsid w:val="002F24EF"/>
    <w:rsid w:val="00310C67"/>
    <w:rsid w:val="00315697"/>
    <w:rsid w:val="0033128C"/>
    <w:rsid w:val="003326D8"/>
    <w:rsid w:val="00340535"/>
    <w:rsid w:val="003650E6"/>
    <w:rsid w:val="00374FCE"/>
    <w:rsid w:val="00376B2F"/>
    <w:rsid w:val="0038175E"/>
    <w:rsid w:val="00395478"/>
    <w:rsid w:val="003961F8"/>
    <w:rsid w:val="00397E02"/>
    <w:rsid w:val="003A67FB"/>
    <w:rsid w:val="003B0134"/>
    <w:rsid w:val="003B46C9"/>
    <w:rsid w:val="003D38CF"/>
    <w:rsid w:val="003D7984"/>
    <w:rsid w:val="003E49BD"/>
    <w:rsid w:val="003E4FB7"/>
    <w:rsid w:val="00401EF5"/>
    <w:rsid w:val="004040E5"/>
    <w:rsid w:val="0041294D"/>
    <w:rsid w:val="00415AF5"/>
    <w:rsid w:val="00424837"/>
    <w:rsid w:val="0043556C"/>
    <w:rsid w:val="00443255"/>
    <w:rsid w:val="00472A62"/>
    <w:rsid w:val="00474219"/>
    <w:rsid w:val="00491D2E"/>
    <w:rsid w:val="00497AD0"/>
    <w:rsid w:val="004A0FBD"/>
    <w:rsid w:val="004A6168"/>
    <w:rsid w:val="004B0D61"/>
    <w:rsid w:val="004B371E"/>
    <w:rsid w:val="004C7C9F"/>
    <w:rsid w:val="004E3D91"/>
    <w:rsid w:val="004F1FD5"/>
    <w:rsid w:val="0050502B"/>
    <w:rsid w:val="00517531"/>
    <w:rsid w:val="00521800"/>
    <w:rsid w:val="00534765"/>
    <w:rsid w:val="005352EA"/>
    <w:rsid w:val="0054321B"/>
    <w:rsid w:val="005446B5"/>
    <w:rsid w:val="00556789"/>
    <w:rsid w:val="005604F8"/>
    <w:rsid w:val="00563D8B"/>
    <w:rsid w:val="00570919"/>
    <w:rsid w:val="0058798F"/>
    <w:rsid w:val="0059347F"/>
    <w:rsid w:val="0059397A"/>
    <w:rsid w:val="00597F9C"/>
    <w:rsid w:val="005B38D6"/>
    <w:rsid w:val="005B43FC"/>
    <w:rsid w:val="005C1EE2"/>
    <w:rsid w:val="005C4B3E"/>
    <w:rsid w:val="005C589E"/>
    <w:rsid w:val="005D20C2"/>
    <w:rsid w:val="005E551F"/>
    <w:rsid w:val="005F1F45"/>
    <w:rsid w:val="005F50DD"/>
    <w:rsid w:val="00601B47"/>
    <w:rsid w:val="00601EC9"/>
    <w:rsid w:val="00602F06"/>
    <w:rsid w:val="00605BE3"/>
    <w:rsid w:val="00623041"/>
    <w:rsid w:val="006264EE"/>
    <w:rsid w:val="00634F3A"/>
    <w:rsid w:val="006403A3"/>
    <w:rsid w:val="00642403"/>
    <w:rsid w:val="006443B0"/>
    <w:rsid w:val="00654D95"/>
    <w:rsid w:val="00665168"/>
    <w:rsid w:val="00674378"/>
    <w:rsid w:val="006829A6"/>
    <w:rsid w:val="006867EF"/>
    <w:rsid w:val="006937AE"/>
    <w:rsid w:val="00697605"/>
    <w:rsid w:val="006A2CEB"/>
    <w:rsid w:val="006A4EF6"/>
    <w:rsid w:val="006A598C"/>
    <w:rsid w:val="006A608C"/>
    <w:rsid w:val="006B384D"/>
    <w:rsid w:val="006C2C8B"/>
    <w:rsid w:val="006C5948"/>
    <w:rsid w:val="006D580E"/>
    <w:rsid w:val="006F6923"/>
    <w:rsid w:val="006F7E78"/>
    <w:rsid w:val="00703B5B"/>
    <w:rsid w:val="00721AB5"/>
    <w:rsid w:val="007235BC"/>
    <w:rsid w:val="007248E7"/>
    <w:rsid w:val="007338BD"/>
    <w:rsid w:val="00740A2E"/>
    <w:rsid w:val="00756CBA"/>
    <w:rsid w:val="007817BF"/>
    <w:rsid w:val="00781B76"/>
    <w:rsid w:val="007A18F4"/>
    <w:rsid w:val="007B0A76"/>
    <w:rsid w:val="007B1735"/>
    <w:rsid w:val="007C6520"/>
    <w:rsid w:val="007E1B35"/>
    <w:rsid w:val="008026D4"/>
    <w:rsid w:val="00823889"/>
    <w:rsid w:val="00825295"/>
    <w:rsid w:val="0083582A"/>
    <w:rsid w:val="00841D8F"/>
    <w:rsid w:val="008443E1"/>
    <w:rsid w:val="0084761D"/>
    <w:rsid w:val="0088466A"/>
    <w:rsid w:val="008A4E09"/>
    <w:rsid w:val="008A583E"/>
    <w:rsid w:val="008E2BB0"/>
    <w:rsid w:val="008E7602"/>
    <w:rsid w:val="008F1D3C"/>
    <w:rsid w:val="008F2D9F"/>
    <w:rsid w:val="008F5596"/>
    <w:rsid w:val="00917437"/>
    <w:rsid w:val="00926AB8"/>
    <w:rsid w:val="00926C2D"/>
    <w:rsid w:val="009415FD"/>
    <w:rsid w:val="00945BEF"/>
    <w:rsid w:val="00950EAC"/>
    <w:rsid w:val="0095797E"/>
    <w:rsid w:val="00963AA0"/>
    <w:rsid w:val="009719F4"/>
    <w:rsid w:val="00994F4F"/>
    <w:rsid w:val="009D0157"/>
    <w:rsid w:val="009D0969"/>
    <w:rsid w:val="009F3C63"/>
    <w:rsid w:val="00A23233"/>
    <w:rsid w:val="00A41AE0"/>
    <w:rsid w:val="00A56273"/>
    <w:rsid w:val="00A62392"/>
    <w:rsid w:val="00A63DAB"/>
    <w:rsid w:val="00A71C2D"/>
    <w:rsid w:val="00A76464"/>
    <w:rsid w:val="00A879D6"/>
    <w:rsid w:val="00A940DA"/>
    <w:rsid w:val="00A946FB"/>
    <w:rsid w:val="00A95C41"/>
    <w:rsid w:val="00AC5B19"/>
    <w:rsid w:val="00AC6EFA"/>
    <w:rsid w:val="00AD1EFD"/>
    <w:rsid w:val="00AD46D0"/>
    <w:rsid w:val="00AF2252"/>
    <w:rsid w:val="00B0000D"/>
    <w:rsid w:val="00B00A0A"/>
    <w:rsid w:val="00B013B9"/>
    <w:rsid w:val="00B0329F"/>
    <w:rsid w:val="00B046F3"/>
    <w:rsid w:val="00B1046D"/>
    <w:rsid w:val="00B109BB"/>
    <w:rsid w:val="00B143FD"/>
    <w:rsid w:val="00B14D8F"/>
    <w:rsid w:val="00B25DE0"/>
    <w:rsid w:val="00B265FA"/>
    <w:rsid w:val="00B26836"/>
    <w:rsid w:val="00B47966"/>
    <w:rsid w:val="00B51AD6"/>
    <w:rsid w:val="00B53F07"/>
    <w:rsid w:val="00B63910"/>
    <w:rsid w:val="00B96F97"/>
    <w:rsid w:val="00B97891"/>
    <w:rsid w:val="00BA35CF"/>
    <w:rsid w:val="00BB047B"/>
    <w:rsid w:val="00BB7C40"/>
    <w:rsid w:val="00BC4F33"/>
    <w:rsid w:val="00BD2D59"/>
    <w:rsid w:val="00BD5B10"/>
    <w:rsid w:val="00BE0CB4"/>
    <w:rsid w:val="00BE2070"/>
    <w:rsid w:val="00BE4F1F"/>
    <w:rsid w:val="00BF7E9C"/>
    <w:rsid w:val="00C10DA3"/>
    <w:rsid w:val="00C42EF9"/>
    <w:rsid w:val="00C53922"/>
    <w:rsid w:val="00C65443"/>
    <w:rsid w:val="00C756C1"/>
    <w:rsid w:val="00C75CB1"/>
    <w:rsid w:val="00C76AC2"/>
    <w:rsid w:val="00C804AB"/>
    <w:rsid w:val="00C8425A"/>
    <w:rsid w:val="00C9586F"/>
    <w:rsid w:val="00CA3132"/>
    <w:rsid w:val="00CB0FB0"/>
    <w:rsid w:val="00CD6D7B"/>
    <w:rsid w:val="00CE6CBE"/>
    <w:rsid w:val="00D1335B"/>
    <w:rsid w:val="00D14E37"/>
    <w:rsid w:val="00D17D17"/>
    <w:rsid w:val="00D203AD"/>
    <w:rsid w:val="00D352B4"/>
    <w:rsid w:val="00D42A95"/>
    <w:rsid w:val="00D474DD"/>
    <w:rsid w:val="00D538C2"/>
    <w:rsid w:val="00D5663E"/>
    <w:rsid w:val="00D56AC4"/>
    <w:rsid w:val="00D8185E"/>
    <w:rsid w:val="00D834C6"/>
    <w:rsid w:val="00D900BA"/>
    <w:rsid w:val="00D92F1E"/>
    <w:rsid w:val="00D9304A"/>
    <w:rsid w:val="00DA1D0F"/>
    <w:rsid w:val="00DA3EEF"/>
    <w:rsid w:val="00DC5FFF"/>
    <w:rsid w:val="00DD473F"/>
    <w:rsid w:val="00DD75F0"/>
    <w:rsid w:val="00DF214C"/>
    <w:rsid w:val="00DF47BD"/>
    <w:rsid w:val="00DF6E0B"/>
    <w:rsid w:val="00E12CB4"/>
    <w:rsid w:val="00E156EF"/>
    <w:rsid w:val="00E1670E"/>
    <w:rsid w:val="00E22342"/>
    <w:rsid w:val="00E3194B"/>
    <w:rsid w:val="00E35A11"/>
    <w:rsid w:val="00E4155D"/>
    <w:rsid w:val="00E45296"/>
    <w:rsid w:val="00E47313"/>
    <w:rsid w:val="00E5419A"/>
    <w:rsid w:val="00E545C2"/>
    <w:rsid w:val="00E65DC0"/>
    <w:rsid w:val="00E6729F"/>
    <w:rsid w:val="00E87F55"/>
    <w:rsid w:val="00E92F58"/>
    <w:rsid w:val="00EA1ED2"/>
    <w:rsid w:val="00EB2817"/>
    <w:rsid w:val="00EB2977"/>
    <w:rsid w:val="00EB5906"/>
    <w:rsid w:val="00EB5D09"/>
    <w:rsid w:val="00EC2010"/>
    <w:rsid w:val="00EC62AE"/>
    <w:rsid w:val="00EF64E5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51D23"/>
    <w:rsid w:val="00F60FD2"/>
    <w:rsid w:val="00F6329C"/>
    <w:rsid w:val="00F72ABE"/>
    <w:rsid w:val="00F97B83"/>
    <w:rsid w:val="00FA1C4A"/>
    <w:rsid w:val="00FA2F44"/>
    <w:rsid w:val="00FA42F2"/>
    <w:rsid w:val="00FB1BA1"/>
    <w:rsid w:val="00FB6438"/>
    <w:rsid w:val="00FB73AA"/>
    <w:rsid w:val="00FD1CCE"/>
    <w:rsid w:val="00FD345A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E98D39"/>
  <w15:chartTrackingRefBased/>
  <w15:docId w15:val="{F694EA57-DB6A-4E78-AA80-8A773B098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D203AD"/>
    <w:pPr>
      <w:snapToGrid w:val="0"/>
      <w:ind w:left="350" w:hanging="350"/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8E2BB0"/>
    <w:pPr>
      <w:ind w:leftChars="200" w:left="480"/>
    </w:pPr>
    <w:rPr>
      <w:rFonts w:ascii="Times New Roman" w:hAnsi="Times New Roman"/>
      <w:szCs w:val="24"/>
    </w:rPr>
  </w:style>
  <w:style w:type="paragraph" w:styleId="10">
    <w:name w:val="toc 1"/>
    <w:basedOn w:val="a"/>
    <w:next w:val="a"/>
    <w:autoRedefine/>
    <w:uiPriority w:val="39"/>
    <w:rsid w:val="008E2BB0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DF21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601EC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1</Words>
  <Characters>409</Characters>
  <Application>Microsoft Office Word</Application>
  <DocSecurity>0</DocSecurity>
  <Lines>3</Lines>
  <Paragraphs>1</Paragraphs>
  <ScaleCrop>false</ScaleCrop>
  <Company>BOYO</Company>
  <LinksUpToDate>false</LinksUpToDate>
  <CharactersWithSpaces>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1T07:27:00Z</cp:lastPrinted>
  <dcterms:created xsi:type="dcterms:W3CDTF">2024-09-30T08:21:00Z</dcterms:created>
  <dcterms:modified xsi:type="dcterms:W3CDTF">2024-09-30T08:21:00Z</dcterms:modified>
</cp:coreProperties>
</file>